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</p:sldMasterIdLst>
  <p:notesMasterIdLst>
    <p:notesMasterId r:id="rId29"/>
  </p:notesMasterIdLst>
  <p:sldIdLst>
    <p:sldId id="301" r:id="rId2"/>
    <p:sldId id="277" r:id="rId3"/>
    <p:sldId id="278" r:id="rId4"/>
    <p:sldId id="281" r:id="rId5"/>
    <p:sldId id="282" r:id="rId6"/>
    <p:sldId id="279" r:id="rId7"/>
    <p:sldId id="280" r:id="rId8"/>
    <p:sldId id="283" r:id="rId9"/>
    <p:sldId id="257" r:id="rId10"/>
    <p:sldId id="293" r:id="rId11"/>
    <p:sldId id="259" r:id="rId12"/>
    <p:sldId id="292" r:id="rId13"/>
    <p:sldId id="261" r:id="rId14"/>
    <p:sldId id="291" r:id="rId15"/>
    <p:sldId id="263" r:id="rId16"/>
    <p:sldId id="290" r:id="rId17"/>
    <p:sldId id="265" r:id="rId18"/>
    <p:sldId id="303" r:id="rId19"/>
    <p:sldId id="267" r:id="rId20"/>
    <p:sldId id="304" r:id="rId21"/>
    <p:sldId id="298" r:id="rId22"/>
    <p:sldId id="337" r:id="rId23"/>
    <p:sldId id="299" r:id="rId24"/>
    <p:sldId id="308" r:id="rId25"/>
    <p:sldId id="309" r:id="rId26"/>
    <p:sldId id="339" r:id="rId27"/>
    <p:sldId id="284" r:id="rId28"/>
  </p:sldIdLst>
  <p:sldSz cx="14630400" cy="8229600"/>
  <p:notesSz cx="6858000" cy="9144000"/>
  <p:defaultTextStyle>
    <a:defPPr>
      <a:defRPr lang="vi-VN"/>
    </a:defPPr>
    <a:lvl1pPr marL="0" lvl="0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3110" lvl="1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6220" lvl="2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9331" lvl="3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2441" lvl="4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5551" lvl="5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8661" lvl="6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1771" lvl="7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4882" lvl="8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490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69099F"/>
    <a:srgbClr val="BAA2FC"/>
    <a:srgbClr val="F4FD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63" d="100"/>
          <a:sy n="63" d="100"/>
        </p:scale>
        <p:origin x="-516" y="24"/>
      </p:cViewPr>
      <p:guideLst>
        <p:guide orient="horz" pos="2490"/>
        <p:guide pos="4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12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121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3: Bài toán thực tiễ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625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452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7455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01734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fld id="{3B15F0DA-781C-4565-95EB-43B091673D64}" type="slidenum">
              <a:rPr lang="en-US" altLang="en-US" smtClean="0"/>
              <a:pPr defTabSz="109728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055296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773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2166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396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719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54720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8552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89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406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365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GI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17.GI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jpeg"/><Relationship Id="rId4" Type="http://schemas.openxmlformats.org/officeDocument/2006/relationships/image" Target="../media/image28.wmf"/><Relationship Id="rId9" Type="http://schemas.openxmlformats.org/officeDocument/2006/relationships/image" Target="../media/image1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7222836" y="3912870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2160" dirty="0"/>
          </a:p>
        </p:txBody>
      </p:sp>
      <p:sp>
        <p:nvSpPr>
          <p:cNvPr id="7" name="TextBox 6"/>
          <p:cNvSpPr txBox="1"/>
          <p:nvPr/>
        </p:nvSpPr>
        <p:spPr>
          <a:xfrm>
            <a:off x="3772282" y="6351270"/>
            <a:ext cx="548259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x-none" sz="3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ỘT SỐ HÌNH PHẲNG TRONG THỰC TIỄN</a:t>
            </a:r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312420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312420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312420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3379470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3585210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3657600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4550" y="6164580"/>
            <a:ext cx="2333626" cy="2065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5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6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7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0" name="Text Box 9"/>
          <p:cNvSpPr txBox="1"/>
          <p:nvPr/>
        </p:nvSpPr>
        <p:spPr>
          <a:xfrm>
            <a:off x="2499362" y="586408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/>
          <p:nvPr/>
        </p:nvSpPr>
        <p:spPr>
          <a:xfrm>
            <a:off x="4030981" y="3337560"/>
            <a:ext cx="2937510" cy="2766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3512820" y="4288155"/>
            <a:ext cx="51816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7229476" y="4029076"/>
            <a:ext cx="3282314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3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4 . a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4117468" y="2386203"/>
            <a:ext cx="302514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5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6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7420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7421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7422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3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4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5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7419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/>
          <p:nvPr/>
        </p:nvSpPr>
        <p:spPr>
          <a:xfrm>
            <a:off x="3339466" y="3078480"/>
            <a:ext cx="5703570" cy="1986916"/>
          </a:xfrm>
          <a:prstGeom prst="flowChartInputOutpu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>
            <a:off x="4490086" y="3078480"/>
            <a:ext cx="0" cy="19869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9" name="Rectangle 11"/>
          <p:cNvSpPr/>
          <p:nvPr/>
        </p:nvSpPr>
        <p:spPr>
          <a:xfrm>
            <a:off x="4478656" y="4806316"/>
            <a:ext cx="259080" cy="25908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4463416" y="3750945"/>
            <a:ext cx="60388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Arc 14"/>
          <p:cNvSpPr/>
          <p:nvPr/>
        </p:nvSpPr>
        <p:spPr>
          <a:xfrm flipV="1">
            <a:off x="3339466" y="5065396"/>
            <a:ext cx="4493894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Text Box 15"/>
          <p:cNvSpPr txBox="1"/>
          <p:nvPr/>
        </p:nvSpPr>
        <p:spPr>
          <a:xfrm>
            <a:off x="5328286" y="5238750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/>
          <p:nvPr/>
        </p:nvSpPr>
        <p:spPr>
          <a:xfrm>
            <a:off x="4551046" y="2295525"/>
            <a:ext cx="39757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</a:t>
            </a:r>
            <a:r>
              <a: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/>
          <p:nvPr/>
        </p:nvSpPr>
        <p:spPr>
          <a:xfrm>
            <a:off x="8957310" y="3682365"/>
            <a:ext cx="250507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a </a:t>
            </a: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/>
      <p:bldP spid="7184" grpId="0"/>
      <p:bldP spid="71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28801" y="5930267"/>
            <a:ext cx="4743450" cy="2342949"/>
            <a:chOff x="0" y="4941888"/>
            <a:chExt cx="3952875" cy="1952457"/>
          </a:xfrm>
        </p:grpSpPr>
        <p:sp>
          <p:nvSpPr>
            <p:cNvPr id="19475" name="Rectangle 17"/>
            <p:cNvSpPr/>
            <p:nvPr/>
          </p:nvSpPr>
          <p:spPr>
            <a:xfrm>
              <a:off x="0" y="4941888"/>
              <a:ext cx="3952875" cy="18732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6" name="Group 7"/>
            <p:cNvGrpSpPr/>
            <p:nvPr/>
          </p:nvGrpSpPr>
          <p:grpSpPr>
            <a:xfrm>
              <a:off x="179388" y="4992688"/>
              <a:ext cx="3455987" cy="1901657"/>
              <a:chOff x="179512" y="4993357"/>
              <a:chExt cx="3456384" cy="1901657"/>
            </a:xfrm>
          </p:grpSpPr>
          <p:sp>
            <p:nvSpPr>
              <p:cNvPr id="19477" name="Text Box 21"/>
              <p:cNvSpPr txBox="1"/>
              <p:nvPr/>
            </p:nvSpPr>
            <p:spPr>
              <a:xfrm>
                <a:off x="469280" y="4993357"/>
                <a:ext cx="30226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</a:t>
                </a:r>
                <a:r>
                  <a:rPr lang="en-US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</a:t>
                </a:r>
                <a:endPara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19478" name="Group 5"/>
              <p:cNvGrpSpPr/>
              <p:nvPr/>
            </p:nvGrpSpPr>
            <p:grpSpPr>
              <a:xfrm>
                <a:off x="179512" y="5517232"/>
                <a:ext cx="1679575" cy="1377782"/>
                <a:chOff x="250825" y="5132388"/>
                <a:chExt cx="1679575" cy="1377782"/>
              </a:xfrm>
            </p:grpSpPr>
            <p:sp>
              <p:nvSpPr>
                <p:cNvPr id="19480" name="AutoShape 18"/>
                <p:cNvSpPr/>
                <p:nvPr/>
              </p:nvSpPr>
              <p:spPr>
                <a:xfrm>
                  <a:off x="250825" y="5132388"/>
                  <a:ext cx="1679575" cy="877887"/>
                </a:xfrm>
                <a:prstGeom prst="flowChartInputOutpu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1" name="Line 19"/>
                <p:cNvSpPr/>
                <p:nvPr/>
              </p:nvSpPr>
              <p:spPr>
                <a:xfrm>
                  <a:off x="641350" y="5157788"/>
                  <a:ext cx="0" cy="881062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483" name="Text Box 22"/>
                <p:cNvSpPr txBox="1"/>
                <p:nvPr/>
              </p:nvSpPr>
              <p:spPr>
                <a:xfrm>
                  <a:off x="626371" y="5317415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 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4" name="Arc 23"/>
                <p:cNvSpPr/>
                <p:nvPr/>
              </p:nvSpPr>
              <p:spPr>
                <a:xfrm flipV="1">
                  <a:off x="250825" y="6048375"/>
                  <a:ext cx="1363663" cy="117475"/>
                </a:xfrm>
                <a:custGeom>
                  <a:avLst/>
                  <a:gdLst/>
                  <a:ahLst/>
                  <a:cxnLst>
                    <a:cxn ang="0">
                      <a:pos x="0" y="9919106"/>
                    </a:cxn>
                    <a:cxn ang="0">
                      <a:pos x="2147483646" y="11162017"/>
                    </a:cxn>
                    <a:cxn ang="0">
                      <a:pos x="2147483646" y="10846650"/>
                    </a:cxn>
                  </a:cxnLst>
                  <a:rect l="0" t="0" r="0" b="0"/>
                  <a:pathLst>
                    <a:path w="43121" h="22228" fill="none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</a:path>
                    <a:path w="43121" h="22228" stroke="0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  <a:lnTo>
                        <a:pt x="21521" y="21600"/>
                      </a:lnTo>
                      <a:lnTo>
                        <a:pt x="0" y="19753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85" name="Text Box 24"/>
                <p:cNvSpPr txBox="1"/>
                <p:nvPr/>
              </p:nvSpPr>
              <p:spPr>
                <a:xfrm>
                  <a:off x="717550" y="600233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9" name="Text Box 25"/>
              <p:cNvSpPr txBox="1"/>
              <p:nvPr/>
            </p:nvSpPr>
            <p:spPr>
              <a:xfrm>
                <a:off x="1849959" y="5857453"/>
                <a:ext cx="1785937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2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3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4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5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6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67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9469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0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9471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2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3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4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8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AutoShape 12"/>
          <p:cNvSpPr/>
          <p:nvPr/>
        </p:nvSpPr>
        <p:spPr>
          <a:xfrm>
            <a:off x="3771900" y="4632961"/>
            <a:ext cx="4838700" cy="1901190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Line 13"/>
          <p:cNvSpPr/>
          <p:nvPr/>
        </p:nvSpPr>
        <p:spPr>
          <a:xfrm>
            <a:off x="6191250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>
            <a:off x="3771900" y="558355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Rectangle 15"/>
          <p:cNvSpPr/>
          <p:nvPr/>
        </p:nvSpPr>
        <p:spPr>
          <a:xfrm>
            <a:off x="6191250" y="5497830"/>
            <a:ext cx="173356" cy="8572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Line 19"/>
          <p:cNvSpPr/>
          <p:nvPr/>
        </p:nvSpPr>
        <p:spPr>
          <a:xfrm>
            <a:off x="3427096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6" name="Line 20"/>
          <p:cNvSpPr/>
          <p:nvPr/>
        </p:nvSpPr>
        <p:spPr>
          <a:xfrm flipV="1">
            <a:off x="3427096" y="4547236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7" name="Line 21"/>
          <p:cNvSpPr/>
          <p:nvPr/>
        </p:nvSpPr>
        <p:spPr>
          <a:xfrm>
            <a:off x="3427096" y="454723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3427096" y="661987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flipV="1">
            <a:off x="385953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0" name="Line 24"/>
          <p:cNvSpPr/>
          <p:nvPr/>
        </p:nvSpPr>
        <p:spPr>
          <a:xfrm flipH="1" flipV="1">
            <a:off x="377190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1" name="Line 25"/>
          <p:cNvSpPr/>
          <p:nvPr/>
        </p:nvSpPr>
        <p:spPr>
          <a:xfrm>
            <a:off x="368617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>
            <a:off x="878395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3" name="Text Box 27"/>
          <p:cNvSpPr txBox="1"/>
          <p:nvPr/>
        </p:nvSpPr>
        <p:spPr>
          <a:xfrm>
            <a:off x="2908936" y="5238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/>
          <p:nvPr/>
        </p:nvSpPr>
        <p:spPr>
          <a:xfrm>
            <a:off x="5846446" y="6880860"/>
            <a:ext cx="120967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3686176" y="3596640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6" name="Text Box 30"/>
          <p:cNvSpPr txBox="1"/>
          <p:nvPr/>
        </p:nvSpPr>
        <p:spPr>
          <a:xfrm>
            <a:off x="9475471" y="4629150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0252710" y="4284345"/>
            <a:ext cx="15563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8" name="Line 32"/>
          <p:cNvSpPr/>
          <p:nvPr/>
        </p:nvSpPr>
        <p:spPr>
          <a:xfrm>
            <a:off x="10426066" y="4973956"/>
            <a:ext cx="146875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Text Box 33"/>
          <p:cNvSpPr txBox="1"/>
          <p:nvPr/>
        </p:nvSpPr>
        <p:spPr>
          <a:xfrm>
            <a:off x="10858501" y="488823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4" grpId="0"/>
      <p:bldP spid="9245" grpId="0"/>
      <p:bldP spid="9246" grpId="0"/>
      <p:bldP spid="9247" grpId="0"/>
      <p:bldP spid="9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8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9" name="Group 7"/>
          <p:cNvGrpSpPr/>
          <p:nvPr/>
        </p:nvGrpSpPr>
        <p:grpSpPr>
          <a:xfrm>
            <a:off x="2001203" y="6005614"/>
            <a:ext cx="4147184" cy="2104096"/>
            <a:chOff x="179512" y="4993357"/>
            <a:chExt cx="3456384" cy="1753413"/>
          </a:xfrm>
        </p:grpSpPr>
        <p:sp>
          <p:nvSpPr>
            <p:cNvPr id="2154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50" name="Group 5"/>
            <p:cNvGrpSpPr/>
            <p:nvPr/>
          </p:nvGrpSpPr>
          <p:grpSpPr>
            <a:xfrm>
              <a:off x="179512" y="5517232"/>
              <a:ext cx="1679575" cy="1229538"/>
              <a:chOff x="250825" y="5132388"/>
              <a:chExt cx="1679575" cy="1229538"/>
            </a:xfrm>
          </p:grpSpPr>
          <p:sp>
            <p:nvSpPr>
              <p:cNvPr id="2155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</p:sp>
          <p:sp>
            <p:nvSpPr>
              <p:cNvPr id="2155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5" name="Text Box 22"/>
              <p:cNvSpPr txBox="1"/>
              <p:nvPr/>
            </p:nvSpPr>
            <p:spPr>
              <a:xfrm>
                <a:off x="589061" y="5369589"/>
                <a:ext cx="525463" cy="5078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7" name="Text Box 24"/>
              <p:cNvSpPr txBox="1"/>
              <p:nvPr/>
            </p:nvSpPr>
            <p:spPr>
              <a:xfrm>
                <a:off x="755651" y="5854094"/>
                <a:ext cx="525463" cy="5078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155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1511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2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3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4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16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154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4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154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1517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151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152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152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152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152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153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152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152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2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52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7" name="AutoShape 23"/>
          <p:cNvSpPr/>
          <p:nvPr/>
        </p:nvSpPr>
        <p:spPr>
          <a:xfrm>
            <a:off x="6191251" y="3423286"/>
            <a:ext cx="2160270" cy="164211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AutoShape 24"/>
          <p:cNvSpPr/>
          <p:nvPr/>
        </p:nvSpPr>
        <p:spPr>
          <a:xfrm>
            <a:off x="2476500" y="3423286"/>
            <a:ext cx="3023236" cy="164211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AutoShape 25"/>
          <p:cNvSpPr/>
          <p:nvPr/>
        </p:nvSpPr>
        <p:spPr>
          <a:xfrm>
            <a:off x="8957311" y="3249930"/>
            <a:ext cx="3455670" cy="172974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0" name="AutoShape 26"/>
          <p:cNvSpPr/>
          <p:nvPr/>
        </p:nvSpPr>
        <p:spPr>
          <a:xfrm>
            <a:off x="8957310" y="3249930"/>
            <a:ext cx="1209676" cy="1729740"/>
          </a:xfrm>
          <a:prstGeom prst="rtTriangle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1" name="Line 27"/>
          <p:cNvSpPr/>
          <p:nvPr/>
        </p:nvSpPr>
        <p:spPr>
          <a:xfrm>
            <a:off x="3985260" y="3423286"/>
            <a:ext cx="0" cy="164211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92" name="Rectangle 28"/>
          <p:cNvSpPr/>
          <p:nvPr/>
        </p:nvSpPr>
        <p:spPr>
          <a:xfrm>
            <a:off x="3985260" y="4892041"/>
            <a:ext cx="173356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3" name="Rectangle 29"/>
          <p:cNvSpPr/>
          <p:nvPr/>
        </p:nvSpPr>
        <p:spPr>
          <a:xfrm>
            <a:off x="6191250" y="4892040"/>
            <a:ext cx="173356" cy="1733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4" name="Rectangle 30"/>
          <p:cNvSpPr/>
          <p:nvPr/>
        </p:nvSpPr>
        <p:spPr>
          <a:xfrm>
            <a:off x="8957310" y="4806316"/>
            <a:ext cx="173356" cy="173354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5" name="Arc 31"/>
          <p:cNvSpPr/>
          <p:nvPr/>
        </p:nvSpPr>
        <p:spPr>
          <a:xfrm flipV="1">
            <a:off x="2476500" y="5065396"/>
            <a:ext cx="3023236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Text Box 32"/>
          <p:cNvSpPr txBox="1"/>
          <p:nvPr/>
        </p:nvSpPr>
        <p:spPr>
          <a:xfrm>
            <a:off x="3771900" y="5324475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7" name="Text Box 33"/>
          <p:cNvSpPr txBox="1"/>
          <p:nvPr/>
        </p:nvSpPr>
        <p:spPr>
          <a:xfrm>
            <a:off x="3945256" y="4114800"/>
            <a:ext cx="34480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8" name="Text Box 34"/>
          <p:cNvSpPr txBox="1"/>
          <p:nvPr/>
        </p:nvSpPr>
        <p:spPr>
          <a:xfrm>
            <a:off x="6137911" y="4029075"/>
            <a:ext cx="4305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9" name="Text Box 35"/>
          <p:cNvSpPr txBox="1"/>
          <p:nvPr/>
        </p:nvSpPr>
        <p:spPr>
          <a:xfrm>
            <a:off x="6970396" y="5065395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0" name="Text Box 36"/>
          <p:cNvSpPr txBox="1"/>
          <p:nvPr/>
        </p:nvSpPr>
        <p:spPr>
          <a:xfrm>
            <a:off x="10944226" y="497967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1" name="Text Box 37"/>
          <p:cNvSpPr txBox="1"/>
          <p:nvPr/>
        </p:nvSpPr>
        <p:spPr>
          <a:xfrm>
            <a:off x="8957311" y="3941445"/>
            <a:ext cx="6896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2" name="Text Box 38"/>
          <p:cNvSpPr txBox="1"/>
          <p:nvPr/>
        </p:nvSpPr>
        <p:spPr>
          <a:xfrm>
            <a:off x="5069206" y="2213610"/>
            <a:ext cx="475107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3" name="Text Box 39"/>
          <p:cNvSpPr txBox="1"/>
          <p:nvPr/>
        </p:nvSpPr>
        <p:spPr>
          <a:xfrm>
            <a:off x="5240656" y="6101715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4" name="Text Box 40"/>
          <p:cNvSpPr txBox="1"/>
          <p:nvPr/>
        </p:nvSpPr>
        <p:spPr>
          <a:xfrm>
            <a:off x="6278880" y="5812155"/>
            <a:ext cx="17278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6" name="Line 42"/>
          <p:cNvSpPr/>
          <p:nvPr/>
        </p:nvSpPr>
        <p:spPr>
          <a:xfrm>
            <a:off x="6278880" y="6448426"/>
            <a:ext cx="17278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07" name="Text Box 43"/>
          <p:cNvSpPr txBox="1"/>
          <p:nvPr/>
        </p:nvSpPr>
        <p:spPr>
          <a:xfrm>
            <a:off x="6882766" y="6360795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8" name="Line 44"/>
          <p:cNvSpPr/>
          <p:nvPr/>
        </p:nvSpPr>
        <p:spPr>
          <a:xfrm>
            <a:off x="8957310" y="3249930"/>
            <a:ext cx="0" cy="172974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309" name="Line 45"/>
          <p:cNvSpPr/>
          <p:nvPr/>
        </p:nvSpPr>
        <p:spPr>
          <a:xfrm>
            <a:off x="8957310" y="4979670"/>
            <a:ext cx="120967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0507" name="Object 1"/>
          <p:cNvGraphicFramePr>
            <a:graphicFrameLocks noChangeAspect="1"/>
          </p:cNvGraphicFramePr>
          <p:nvPr/>
        </p:nvGraphicFramePr>
        <p:xfrm>
          <a:off x="5326380" y="6926580"/>
          <a:ext cx="250698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715645" imgH="163195" progId="Equation.DSMT4">
                  <p:embed/>
                </p:oleObj>
              </mc:Choice>
              <mc:Fallback>
                <p:oleObj r:id="rId3" imgW="715645" imgH="16319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6380" y="6926580"/>
                        <a:ext cx="2506980" cy="5695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1297" grpId="0"/>
      <p:bldP spid="11298" grpId="0"/>
      <p:bldP spid="11299" grpId="0"/>
      <p:bldP spid="11300" grpId="0"/>
      <p:bldP spid="11301" grpId="0"/>
      <p:bldP spid="11302" grpId="0"/>
      <p:bldP spid="11303" grpId="0"/>
      <p:bldP spid="11304" grpId="0"/>
      <p:bldP spid="113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57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3623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24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3626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7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9" name="Text Box 22"/>
              <p:cNvSpPr txBox="1"/>
              <p:nvPr/>
            </p:nvSpPr>
            <p:spPr>
              <a:xfrm>
                <a:off x="644424" y="5240420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30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625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59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0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1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2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3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4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3617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18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3619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0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1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2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3565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6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3593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3595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96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3602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3603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3604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5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6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07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8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9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0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1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2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3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4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5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16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3597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3598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9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600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01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594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3568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3569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3576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7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8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79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81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82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3588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89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3591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2" name="Text Box 60"/>
                <p:cNvSpPr txBox="1"/>
                <p:nvPr/>
              </p:nvSpPr>
              <p:spPr>
                <a:xfrm>
                  <a:off x="4190193" y="3658850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583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4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6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7" name="Text Box 62"/>
              <p:cNvSpPr txBox="1"/>
              <p:nvPr/>
            </p:nvSpPr>
            <p:spPr>
              <a:xfrm>
                <a:off x="6683498" y="3442166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570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571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3572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3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4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AutoShape 26"/>
          <p:cNvSpPr/>
          <p:nvPr/>
        </p:nvSpPr>
        <p:spPr>
          <a:xfrm rot="10800000">
            <a:off x="2821306" y="3769996"/>
            <a:ext cx="4493894" cy="1986914"/>
          </a:xfrm>
          <a:custGeom>
            <a:avLst/>
            <a:gdLst>
              <a:gd name="txL" fmla="*/ 4500 w 21600"/>
              <a:gd name="txT" fmla="*/ 4500 h 21600"/>
              <a:gd name="txR" fmla="*/ 17100 w 21600"/>
              <a:gd name="txB" fmla="*/ 17100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Line 27"/>
          <p:cNvSpPr/>
          <p:nvPr/>
        </p:nvSpPr>
        <p:spPr>
          <a:xfrm>
            <a:off x="3945256" y="3769996"/>
            <a:ext cx="0" cy="1986914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40" name="Rectangle 28"/>
          <p:cNvSpPr/>
          <p:nvPr/>
        </p:nvSpPr>
        <p:spPr>
          <a:xfrm>
            <a:off x="3945256" y="5583556"/>
            <a:ext cx="259080" cy="17335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4722496" y="3232785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2" name="Text Box 30"/>
          <p:cNvSpPr txBox="1"/>
          <p:nvPr/>
        </p:nvSpPr>
        <p:spPr>
          <a:xfrm>
            <a:off x="4808220" y="5930265"/>
            <a:ext cx="69151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3945256" y="437388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4" name="Arc 32"/>
          <p:cNvSpPr/>
          <p:nvPr/>
        </p:nvSpPr>
        <p:spPr>
          <a:xfrm flipV="1">
            <a:off x="2908936" y="5756910"/>
            <a:ext cx="4320540" cy="348616"/>
          </a:xfrm>
          <a:custGeom>
            <a:avLst/>
            <a:gdLst/>
            <a:ahLst/>
            <a:cxnLst>
              <a:cxn ang="0">
                <a:pos x="0" y="646367673"/>
              </a:cxn>
              <a:cxn ang="0">
                <a:pos x="2147483646" y="706807356"/>
              </a:cxn>
              <a:cxn ang="0">
                <a:pos x="2147483646" y="70680735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5" name="Text Box 33"/>
          <p:cNvSpPr txBox="1"/>
          <p:nvPr/>
        </p:nvSpPr>
        <p:spPr>
          <a:xfrm>
            <a:off x="4981576" y="2472690"/>
            <a:ext cx="45796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6" name="Text Box 34"/>
          <p:cNvSpPr txBox="1"/>
          <p:nvPr/>
        </p:nvSpPr>
        <p:spPr>
          <a:xfrm>
            <a:off x="7747636" y="4373880"/>
            <a:ext cx="129540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/>
          <p:nvPr/>
        </p:nvSpPr>
        <p:spPr>
          <a:xfrm>
            <a:off x="8783956" y="3941445"/>
            <a:ext cx="30232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 )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8" name="Line 36"/>
          <p:cNvSpPr/>
          <p:nvPr/>
        </p:nvSpPr>
        <p:spPr>
          <a:xfrm>
            <a:off x="8869680" y="4720590"/>
            <a:ext cx="26803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9" name="Text Box 37"/>
          <p:cNvSpPr txBox="1"/>
          <p:nvPr/>
        </p:nvSpPr>
        <p:spPr>
          <a:xfrm>
            <a:off x="9907906" y="4720590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1" grpId="0"/>
      <p:bldP spid="13342" grpId="0"/>
      <p:bldP spid="13343" grpId="0"/>
      <p:bldP spid="13345" grpId="0"/>
      <p:bldP spid="13346" grpId="0"/>
      <p:bldP spid="13347" grpId="0"/>
      <p:bldP spid="133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6"/>
          <p:cNvSpPr>
            <a:spLocks noTextEdit="1"/>
          </p:cNvSpPr>
          <p:nvPr/>
        </p:nvSpPr>
        <p:spPr>
          <a:xfrm>
            <a:off x="2562672" y="1666528"/>
            <a:ext cx="10456546" cy="250698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lstStyle/>
          <a:p>
            <a:pPr algn="ctr"/>
            <a:r>
              <a:rPr lang="en-US" sz="3840" b="1" dirty="0" err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3840" b="1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40" b="1" dirty="0" err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840" b="1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40" b="1" dirty="0" err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3840" b="1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40" b="1" dirty="0" err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3840" b="1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V</a:t>
            </a: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2418656" y="4762872"/>
            <a:ext cx="1014984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5280" b="1" dirty="0" err="1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5280" b="1" dirty="0" smtClean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12</a:t>
            </a:r>
            <a:endParaRPr lang="en-US" altLang="en-US" sz="3360" b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7" presetClass="entr" presetSubtype="8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7" presetClass="entr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/>
      <p:bldP spid="6" grpId="2" bldLvl="0" animBg="1"/>
      <p:bldP spid="6" grpId="3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9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36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336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566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566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6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37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5638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39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0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501640" cy="2213609"/>
            <a:chOff x="3921234" y="4981493"/>
            <a:chExt cx="4584664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20" name="Group 83"/>
            <p:cNvGrpSpPr/>
            <p:nvPr/>
          </p:nvGrpSpPr>
          <p:grpSpPr>
            <a:xfrm>
              <a:off x="5823024" y="5511410"/>
              <a:ext cx="2682874" cy="1006180"/>
              <a:chOff x="6126970" y="5861719"/>
              <a:chExt cx="2682874" cy="1006180"/>
            </a:xfrm>
          </p:grpSpPr>
          <p:sp>
            <p:nvSpPr>
              <p:cNvPr id="25621" name="Text Box 77"/>
              <p:cNvSpPr txBox="1"/>
              <p:nvPr/>
            </p:nvSpPr>
            <p:spPr>
              <a:xfrm>
                <a:off x="6126970" y="6048375"/>
                <a:ext cx="102306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2" name="Text Box 78"/>
              <p:cNvSpPr txBox="1"/>
              <p:nvPr/>
            </p:nvSpPr>
            <p:spPr>
              <a:xfrm>
                <a:off x="6611315" y="5861719"/>
                <a:ext cx="2198529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 + b)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3" name="Line 79"/>
              <p:cNvSpPr/>
              <p:nvPr/>
            </p:nvSpPr>
            <p:spPr>
              <a:xfrm>
                <a:off x="6854068" y="6338940"/>
                <a:ext cx="12512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80"/>
              <p:cNvSpPr txBox="1"/>
              <p:nvPr/>
            </p:nvSpPr>
            <p:spPr>
              <a:xfrm>
                <a:off x="7199785" y="6359951"/>
                <a:ext cx="68204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871472" y="89155"/>
            <a:ext cx="5402580" cy="678942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1871472" y="1660780"/>
            <a:ext cx="233172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8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4" name="Rectangle 25"/>
          <p:cNvSpPr/>
          <p:nvPr/>
        </p:nvSpPr>
        <p:spPr>
          <a:xfrm>
            <a:off x="138685" y="123444"/>
            <a:ext cx="8995410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nl-NL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7315201" y="2213611"/>
            <a:ext cx="28194" cy="591388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963293" y="2213610"/>
            <a:ext cx="5084446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3853" y="901446"/>
            <a:ext cx="519084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4377690" y="3509773"/>
            <a:ext cx="2226564" cy="21907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4435475" y="3614738"/>
          <a:ext cx="20780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r:id="rId6" imgW="558800" imgH="552450" progId="Paint.Picture">
                  <p:embed/>
                </p:oleObj>
              </mc:Choice>
              <mc:Fallback>
                <p:oleObj r:id="rId6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5475" y="3614738"/>
                        <a:ext cx="2078038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4471988" y="4629150"/>
          <a:ext cx="104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1988" y="4629150"/>
                        <a:ext cx="10414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484370" y="3622548"/>
          <a:ext cx="1016508" cy="10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4370" y="3622548"/>
                        <a:ext cx="1016508" cy="100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5497069" y="4658869"/>
          <a:ext cx="1015746" cy="10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069" y="4658869"/>
                        <a:ext cx="1015746" cy="104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5500878" y="3624073"/>
          <a:ext cx="1011936" cy="10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r:id="rId11" imgW="558800" imgH="552450" progId="Paint.Picture">
                  <p:embed/>
                </p:oleObj>
              </mc:Choice>
              <mc:Fallback>
                <p:oleObj r:id="rId11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0878" y="3624073"/>
                        <a:ext cx="1011936" cy="100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4472178" y="3642360"/>
          <a:ext cx="1964436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r:id="rId12" imgW="1104900" imgH="546100" progId="Paint.Picture">
                  <p:embed/>
                </p:oleObj>
              </mc:Choice>
              <mc:Fallback>
                <p:oleObj r:id="rId12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2178" y="3642360"/>
                        <a:ext cx="1964436" cy="94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4467607" y="4572762"/>
          <a:ext cx="2029206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r:id="rId14" imgW="1104900" imgH="546100" progId="Paint.Picture">
                  <p:embed/>
                </p:oleObj>
              </mc:Choice>
              <mc:Fallback>
                <p:oleObj r:id="rId14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7607" y="4572762"/>
                        <a:ext cx="2029206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4484370" y="3596640"/>
          <a:ext cx="1033272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r:id="rId15" imgW="527050" imgH="939800" progId="Paint.Picture">
                  <p:embed/>
                </p:oleObj>
              </mc:Choice>
              <mc:Fallback>
                <p:oleObj r:id="rId15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4370" y="3596640"/>
                        <a:ext cx="1033272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5497068" y="3618739"/>
          <a:ext cx="999744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r:id="rId17" imgW="527050" imgH="939800" progId="Paint.Picture">
                  <p:embed/>
                </p:oleObj>
              </mc:Choice>
              <mc:Fallback>
                <p:oleObj r:id="rId17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7068" y="3618739"/>
                        <a:ext cx="999744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7488174" y="1661161"/>
            <a:ext cx="1580882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/>
          </a:p>
        </p:txBody>
      </p:sp>
      <p:sp>
        <p:nvSpPr>
          <p:cNvPr id="28" name="Text Box 27"/>
          <p:cNvSpPr txBox="1"/>
          <p:nvPr/>
        </p:nvSpPr>
        <p:spPr>
          <a:xfrm>
            <a:off x="7315201" y="2300478"/>
            <a:ext cx="5270995" cy="13665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76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54340" y="3671316"/>
            <a:ext cx="3640836" cy="3247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0" y="1737360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2 Phút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1" y="622935"/>
            <a:ext cx="947233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2562607" y="398526"/>
            <a:ext cx="717882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2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ính chu vi diện tích các hình</a:t>
            </a:r>
            <a:endParaRPr lang="en-US" sz="3360"/>
          </a:p>
        </p:txBody>
      </p:sp>
      <p:sp>
        <p:nvSpPr>
          <p:cNvPr id="5" name="Text Box 4"/>
          <p:cNvSpPr txBox="1"/>
          <p:nvPr/>
        </p:nvSpPr>
        <p:spPr>
          <a:xfrm>
            <a:off x="2562607" y="1262635"/>
            <a:ext cx="7386066" cy="37117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u="sng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4.34: </a:t>
            </a:r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 mảnh vườn có dạng như </a:t>
            </a:r>
            <a:endParaRPr lang="en-US" sz="336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dưới đây.Tính diện tích mảnh vườn</a:t>
            </a:r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6"/>
          <a:stretch>
            <a:fillRect/>
          </a:stretch>
        </p:blipFill>
        <p:spPr>
          <a:xfrm>
            <a:off x="165576" y="2526792"/>
            <a:ext cx="4922838" cy="2522538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4294967295"/>
          </p:nvPr>
        </p:nvPicPr>
        <p:blipFill>
          <a:blip r:embed="rId7"/>
          <a:stretch>
            <a:fillRect/>
          </a:stretch>
        </p:blipFill>
        <p:spPr>
          <a:xfrm>
            <a:off x="0" y="3694113"/>
            <a:ext cx="142875" cy="1090612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3658362" y="3601213"/>
            <a:ext cx="280416" cy="2343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3521964" y="412470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1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>
            <a:off x="5673090" y="3336798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2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6537198" y="255879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3</a:t>
            </a:r>
            <a:endParaRPr lang="en-US"/>
          </a:p>
        </p:txBody>
      </p:sp>
      <p:sp>
        <p:nvSpPr>
          <p:cNvPr id="12" name="Text Box 11"/>
          <p:cNvSpPr txBox="1"/>
          <p:nvPr/>
        </p:nvSpPr>
        <p:spPr>
          <a:xfrm>
            <a:off x="10425685" y="2473452"/>
            <a:ext cx="2215671" cy="11264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 động </a:t>
            </a:r>
          </a:p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 bàn</a:t>
            </a:r>
            <a:endParaRPr lang="en-US" sz="3360"/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605778" y="2058924"/>
            <a:ext cx="280416" cy="9357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6120" y="2473453"/>
            <a:ext cx="143256" cy="1091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4"/>
          <p:cNvSpPr txBox="1"/>
          <p:nvPr/>
        </p:nvSpPr>
        <p:spPr>
          <a:xfrm>
            <a:off x="1528500" y="5148030"/>
            <a:ext cx="984565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8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r>
              <a:rPr lang="en-US" sz="288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389633" y="5358384"/>
            <a:ext cx="735650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ổng diện tích S1, S2,S3 là: 13.7 = 91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2476501" y="6102096"/>
            <a:ext cx="499367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1 là: 6.3 = 18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2627376" y="6793230"/>
            <a:ext cx="4778872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3 là: 2.2 = 4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2562607" y="7571232"/>
            <a:ext cx="642195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2 là: 91 - (18+4) = 69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9948673" y="3599914"/>
            <a:ext cx="4083169" cy="181588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oà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a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ò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iều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á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ể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nh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c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ầ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ì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</a:p>
          <a:p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ề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à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uy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hĩ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" grpId="0"/>
      <p:bldP spid="2" grpId="1"/>
      <p:bldP spid="3" grpId="0"/>
      <p:bldP spid="3" grpId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957578" y="98183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1884427" y="1720216"/>
            <a:ext cx="11144250" cy="5503544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696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>
                <a:spcBef>
                  <a:spcPct val="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2217420" y="314706"/>
            <a:ext cx="5020926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3: Bài toán thực tiễ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2216658" y="39890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816091" y="134302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3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957579" y="1349122"/>
            <a:ext cx="4956810" cy="3711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36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449" y="5304283"/>
            <a:ext cx="4738878" cy="29253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6743700" y="2110741"/>
            <a:ext cx="6057900" cy="5730023"/>
            <a:chOff x="4096380" y="1758827"/>
            <a:chExt cx="5047620" cy="477484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ột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96380" y="4868925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aphicFrame>
          <p:nvGraphicFramePr>
            <p:cNvPr id="33811" name="Object 1"/>
            <p:cNvGraphicFramePr>
              <a:graphicFrameLocks noChangeAspect="1"/>
            </p:cNvGraphicFramePr>
            <p:nvPr/>
          </p:nvGraphicFramePr>
          <p:xfrm>
            <a:off x="4363961" y="6024421"/>
            <a:ext cx="4502858" cy="50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r:id="rId5" imgW="1930400" imgH="203200" progId="Equation.DSMT4">
                    <p:embed/>
                  </p:oleObj>
                </mc:Choice>
                <mc:Fallback>
                  <p:oleObj r:id="rId5" imgW="1930400" imgH="2032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3961" y="6024421"/>
                          <a:ext cx="4502858" cy="509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2" name="Group 9"/>
            <p:cNvGrpSpPr/>
            <p:nvPr/>
          </p:nvGrpSpPr>
          <p:grpSpPr>
            <a:xfrm>
              <a:off x="4377839" y="4345940"/>
              <a:ext cx="4189122" cy="510114"/>
              <a:chOff x="4377839" y="4195172"/>
              <a:chExt cx="4189122" cy="510114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/>
            </p:nvGraphicFramePr>
            <p:xfrm>
              <a:off x="4377839" y="4266735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0" r:id="rId7" imgW="1306830" imgH="182880" progId="Equation.DSMT4">
                      <p:embed/>
                    </p:oleObj>
                  </mc:Choice>
                  <mc:Fallback>
                    <p:oleObj r:id="rId7" imgW="1306830" imgH="182880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377839" y="4266735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456753" y="4195172"/>
                <a:ext cx="1110208" cy="5078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3360" dirty="0"/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794625" y="2921000"/>
          <a:ext cx="3894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9" imgW="1880870" imgH="389890" progId="Equation.DSMT4">
                  <p:embed/>
                </p:oleObj>
              </mc:Choice>
              <mc:Fallback>
                <p:oleObj r:id="rId9" imgW="1880870" imgH="38989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4625" y="2921000"/>
                        <a:ext cx="3894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/>
          <p:nvPr/>
        </p:nvSpPr>
        <p:spPr>
          <a:xfrm>
            <a:off x="1828801" y="1"/>
            <a:ext cx="5872734" cy="898398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/>
          <p:nvPr/>
        </p:nvSpPr>
        <p:spPr>
          <a:xfrm>
            <a:off x="1871472" y="1090041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Rectangle 25"/>
          <p:cNvSpPr/>
          <p:nvPr/>
        </p:nvSpPr>
        <p:spPr>
          <a:xfrm>
            <a:off x="2217421" y="139446"/>
            <a:ext cx="5302758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058925" y="1954531"/>
            <a:ext cx="10456926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của tờ giấy hình chữ nhật.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 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3360"/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4031743" y="4805934"/>
            <a:ext cx="4994910" cy="3063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4825" grpId="0"/>
      <p:bldP spid="34825" grpId="1"/>
      <p:bldP spid="2" grpId="0"/>
      <p:bldP spid="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03513" y="4348163"/>
          <a:ext cx="2517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3" imgW="2517775" imgH="577215" progId="Equation.DSMT4">
                  <p:embed/>
                </p:oleObj>
              </mc:Choice>
              <mc:Fallback>
                <p:oleObj r:id="rId3" imgW="2517775" imgH="57721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513" y="4348163"/>
                        <a:ext cx="25177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8235950" y="2628900"/>
          <a:ext cx="31861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5" imgW="2434590" imgH="921385" progId="Equation.DSMT4">
                  <p:embed/>
                </p:oleObj>
              </mc:Choice>
              <mc:Fallback>
                <p:oleObj r:id="rId5" imgW="2434590" imgH="92138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5950" y="2628900"/>
                        <a:ext cx="31861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</p:nvPr>
        </p:nvGraphicFramePr>
        <p:xfrm>
          <a:off x="7634288" y="6965950"/>
          <a:ext cx="4533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7" imgW="2794635" imgH="568325" progId="Equation.DSMT4">
                  <p:embed/>
                </p:oleObj>
              </mc:Choice>
              <mc:Fallback>
                <p:oleObj r:id="rId7" imgW="2794635" imgH="56832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4288" y="6965950"/>
                        <a:ext cx="45339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957578" y="13982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451093" y="100393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730883" y="1090422"/>
            <a:ext cx="5084446" cy="391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2764" y="5065015"/>
            <a:ext cx="3666744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6743700" y="2114550"/>
            <a:ext cx="6057900" cy="12816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6743701" y="3682746"/>
            <a:ext cx="5398770" cy="6869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003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560338" y="5425441"/>
            <a:ext cx="6330900" cy="139704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336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630" y="139446"/>
            <a:ext cx="2766060" cy="16459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8265796" y="3769996"/>
            <a:ext cx="779144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1194520" y="2170584"/>
            <a:ext cx="11836434" cy="44012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</a:t>
            </a:r>
            <a:r>
              <a:rPr lang="vi-VN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thuộc các công thức tính chu vi v</a:t>
            </a:r>
            <a:r>
              <a:rPr lang="vi-VN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các hình 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m lại các b</a:t>
            </a:r>
            <a:r>
              <a:rPr lang="en-US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chữa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SGK Toán 6 tập 1 trang 97</a:t>
            </a:r>
            <a:endParaRPr lang="vi-VN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tốt 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–“ Tính đối xứng hình phẳng trong tự nhiên”</a:t>
            </a: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76" name="Text Box 4"/>
          <p:cNvSpPr txBox="1"/>
          <p:nvPr/>
        </p:nvSpPr>
        <p:spPr>
          <a:xfrm>
            <a:off x="991816" y="586408"/>
            <a:ext cx="8066444" cy="101566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altLang="en-US" sz="6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Hướng dẫn về nh</a:t>
            </a:r>
            <a:r>
              <a:rPr lang="en-US" alt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7" name="AutoShape 7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chúng ta cùng khởi động nhé!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64" y="1738536"/>
            <a:ext cx="4608512" cy="5760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8" name="AutoShape 6"/>
          <p:cNvSpPr/>
          <p:nvPr/>
        </p:nvSpPr>
        <p:spPr>
          <a:xfrm>
            <a:off x="4030981" y="1263016"/>
            <a:ext cx="5703570" cy="181356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679" name="Picture 7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475470" y="4979670"/>
            <a:ext cx="2893696" cy="29051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2" name="Rectangle 2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AutoShape 4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4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AutoShape 6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góc vuông, có hai cặp cạnh đối diện song song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7" name="Picture 7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AutoShape 8"/>
          <p:cNvSpPr/>
          <p:nvPr/>
        </p:nvSpPr>
        <p:spPr>
          <a:xfrm rot="-8705541">
            <a:off x="5975986" y="4760596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9" name="Text Box 9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nhật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30" name="Picture 10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10247" grpId="0" animBg="1"/>
      <p:bldP spid="307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AutoShape 5"/>
          <p:cNvSpPr/>
          <p:nvPr/>
        </p:nvSpPr>
        <p:spPr>
          <a:xfrm>
            <a:off x="5715000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a cạnh, ba góc, ba đỉnh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11270" grpId="0" animBg="1"/>
      <p:bldP spid="266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AutoShape 5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một cặp cạnh đối diện song song nhưng không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4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7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12294" grpId="0" animBg="1"/>
      <p:bldP spid="276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AutoShape 5"/>
          <p:cNvSpPr/>
          <p:nvPr/>
        </p:nvSpPr>
        <p:spPr>
          <a:xfrm>
            <a:off x="5499736" y="1609726"/>
            <a:ext cx="7086600" cy="1640204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cạnh bằng nhau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ốn góc vuông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uô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13318" grpId="0" animBg="1"/>
      <p:bldP spid="317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/>
          <p:nvPr/>
        </p:nvSpPr>
        <p:spPr>
          <a:xfrm>
            <a:off x="1828800" y="0"/>
            <a:ext cx="1089812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6" name="Rectangle 4"/>
          <p:cNvSpPr/>
          <p:nvPr/>
        </p:nvSpPr>
        <p:spPr>
          <a:xfrm>
            <a:off x="3512820" y="3769996"/>
            <a:ext cx="3975736" cy="189928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5067301" y="549402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Text Box 6"/>
          <p:cNvSpPr txBox="1"/>
          <p:nvPr/>
        </p:nvSpPr>
        <p:spPr>
          <a:xfrm>
            <a:off x="2994660" y="4373880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7747636" y="3855721"/>
            <a:ext cx="397383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3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a + b) . 2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3427096" y="2990850"/>
            <a:ext cx="362902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1828800" y="1512571"/>
            <a:ext cx="10498456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về 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v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vi-VN" altLang="en-US" sz="4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88" name="Picture 16" descr="Vitdocs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020" y="2270760"/>
            <a:ext cx="2743200" cy="1836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6" name="Rectangle 10"/>
          <p:cNvSpPr/>
          <p:nvPr/>
        </p:nvSpPr>
        <p:spPr>
          <a:xfrm>
            <a:off x="3167634" y="226314"/>
            <a:ext cx="8849868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840" b="1" dirty="0">
                <a:solidFill>
                  <a:srgbClr val="D6009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KIẾN THỨC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7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</TotalTime>
  <Words>1214</Words>
  <Application>Microsoft Office PowerPoint</Application>
  <PresentationFormat>Custom</PresentationFormat>
  <Paragraphs>356</Paragraphs>
  <Slides>2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Default Design</vt:lpstr>
      <vt:lpstr>MathType 6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cer</cp:lastModifiedBy>
  <cp:revision>137</cp:revision>
  <dcterms:created xsi:type="dcterms:W3CDTF">2013-04-16T07:49:00Z</dcterms:created>
  <dcterms:modified xsi:type="dcterms:W3CDTF">2025-12-05T23:3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B0BD37625D2402EBA3B62319622F807</vt:lpwstr>
  </property>
  <property fmtid="{D5CDD505-2E9C-101B-9397-08002B2CF9AE}" pid="3" name="KSOProductBuildVer">
    <vt:lpwstr>1033-11.2.0.10258</vt:lpwstr>
  </property>
</Properties>
</file>